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7E38" w:rsidRDefault="005B2008" w:rsidP="005B2008">
      <w:pPr>
        <w:bidi/>
        <w:jc w:val="center"/>
        <w:rPr>
          <w:rFonts w:hint="cs"/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תרגיל בית יבש 2</w:t>
      </w:r>
    </w:p>
    <w:p w:rsidR="00CB47E5" w:rsidRDefault="005B2008" w:rsidP="005B2008">
      <w:pPr>
        <w:bidi/>
        <w:rPr>
          <w:rtl/>
        </w:rPr>
      </w:pPr>
      <w:r>
        <w:rPr>
          <w:rFonts w:hint="cs"/>
          <w:rtl/>
        </w:rPr>
        <w:t xml:space="preserve">1. א. </w:t>
      </w:r>
      <w:r w:rsidR="00CB47E5">
        <w:rPr>
          <w:rFonts w:hint="cs"/>
          <w:rtl/>
        </w:rPr>
        <w:t xml:space="preserve">נגדיר : </w:t>
      </w:r>
      <w:r w:rsidR="00CB47E5" w:rsidRPr="00CB47E5">
        <w:rPr>
          <w:position w:val="-8"/>
        </w:rPr>
        <w:object w:dxaOrig="20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4pt;height:17pt" o:ole="">
            <v:imagedata r:id="rId4" o:title=""/>
          </v:shape>
          <o:OLEObject Type="Embed" ProgID="Equation.DSMT4" ShapeID="_x0000_i1027" DrawAspect="Content" ObjectID="_1572629434" r:id="rId5"/>
        </w:object>
      </w:r>
    </w:p>
    <w:p w:rsidR="00CB47E5" w:rsidRDefault="005B2008" w:rsidP="00CB47E5">
      <w:pPr>
        <w:bidi/>
        <w:rPr>
          <w:rtl/>
        </w:rPr>
      </w:pPr>
      <w:r>
        <w:rPr>
          <w:rFonts w:hint="cs"/>
          <w:rtl/>
        </w:rPr>
        <w:t xml:space="preserve">נראה שהדקדוק רב משמעי ע"י כך שנראה שתי גזירות שמאליות ביותר עבור המשפט </w:t>
      </w:r>
      <w:r w:rsidR="00CB47E5">
        <w:rPr>
          <w:rFonts w:hint="cs"/>
          <w:rtl/>
        </w:rPr>
        <w:t>:</w:t>
      </w:r>
      <w:r w:rsidR="00CB47E5" w:rsidRPr="00CB47E5">
        <w:rPr>
          <w:position w:val="-14"/>
        </w:rPr>
        <w:object w:dxaOrig="2439" w:dyaOrig="400">
          <v:shape id="_x0000_i1025" type="#_x0000_t75" style="width:122pt;height:20pt" o:ole="">
            <v:imagedata r:id="rId6" o:title=""/>
          </v:shape>
          <o:OLEObject Type="Embed" ProgID="Equation.DSMT4" ShapeID="_x0000_i1025" DrawAspect="Content" ObjectID="_1572629435" r:id="rId7"/>
        </w:object>
      </w:r>
      <w:r w:rsidR="00CB47E5">
        <w:rPr>
          <w:rtl/>
        </w:rPr>
        <w:t xml:space="preserve"> </w:t>
      </w:r>
    </w:p>
    <w:p w:rsidR="00CB47E5" w:rsidRDefault="00CB47E5" w:rsidP="00CB47E5">
      <w:pPr>
        <w:bidi/>
        <w:rPr>
          <w:rtl/>
        </w:rPr>
      </w:pPr>
    </w:p>
    <w:p w:rsidR="005B2008" w:rsidRDefault="00CB47E5" w:rsidP="00CB47E5">
      <w:pPr>
        <w:rPr>
          <w:rFonts w:hint="cs"/>
          <w:rtl/>
        </w:rPr>
      </w:pPr>
      <w:r w:rsidRPr="00CB47E5">
        <w:rPr>
          <w:position w:val="-148"/>
        </w:rPr>
        <w:object w:dxaOrig="6660" w:dyaOrig="3080">
          <v:shape id="_x0000_i1026" type="#_x0000_t75" style="width:333pt;height:154pt" o:ole="">
            <v:imagedata r:id="rId8" o:title=""/>
          </v:shape>
          <o:OLEObject Type="Embed" ProgID="Equation.DSMT4" ShapeID="_x0000_i1026" DrawAspect="Content" ObjectID="_1572629436" r:id="rId9"/>
        </w:object>
      </w:r>
      <w:r w:rsidR="005B2008">
        <w:rPr>
          <w:rtl/>
        </w:rPr>
        <w:t xml:space="preserve"> </w:t>
      </w:r>
    </w:p>
    <w:p w:rsidR="005B2008" w:rsidRDefault="00CB47E5" w:rsidP="00CB47E5">
      <w:pPr>
        <w:bidi/>
        <w:rPr>
          <w:rtl/>
        </w:rPr>
      </w:pPr>
      <w:r w:rsidRPr="00CB47E5">
        <w:rPr>
          <w:position w:val="-6"/>
        </w:rPr>
        <w:object w:dxaOrig="1560" w:dyaOrig="279">
          <v:shape id="_x0000_i1028" type="#_x0000_t75" style="width:78pt;height:14pt" o:ole="">
            <v:imagedata r:id="rId10" o:title=""/>
          </v:shape>
          <o:OLEObject Type="Embed" ProgID="Equation.DSMT4" ShapeID="_x0000_i1028" DrawAspect="Content" ObjectID="_1572629437" r:id="rId11"/>
        </w:object>
      </w:r>
      <w:r>
        <w:rPr>
          <w:rtl/>
        </w:rPr>
        <w:t xml:space="preserve"> </w:t>
      </w:r>
    </w:p>
    <w:p w:rsidR="00CB47E5" w:rsidRDefault="00DD715F" w:rsidP="00CB47E5">
      <w:pPr>
        <w:rPr>
          <w:rtl/>
        </w:rPr>
      </w:pPr>
      <w:r w:rsidRPr="00DD715F">
        <w:rPr>
          <w:position w:val="-90"/>
        </w:rPr>
        <w:object w:dxaOrig="6280" w:dyaOrig="1880">
          <v:shape id="_x0000_i1029" type="#_x0000_t75" style="width:314pt;height:94pt" o:ole="">
            <v:imagedata r:id="rId12" o:title=""/>
          </v:shape>
          <o:OLEObject Type="Embed" ProgID="Equation.DSMT4" ShapeID="_x0000_i1029" DrawAspect="Content" ObjectID="_1572629438" r:id="rId13"/>
        </w:object>
      </w:r>
      <w:r w:rsidR="00CB47E5">
        <w:rPr>
          <w:rtl/>
        </w:rPr>
        <w:t xml:space="preserve"> </w:t>
      </w:r>
    </w:p>
    <w:p w:rsidR="00DD715F" w:rsidRDefault="00DD715F" w:rsidP="00CB47E5">
      <w:pPr>
        <w:rPr>
          <w:rtl/>
        </w:rPr>
      </w:pPr>
    </w:p>
    <w:p w:rsidR="004E0FBE" w:rsidRDefault="00DD715F" w:rsidP="00DD715F">
      <w:pPr>
        <w:bidi/>
        <w:rPr>
          <w:rtl/>
        </w:rPr>
      </w:pPr>
      <w:r>
        <w:rPr>
          <w:rFonts w:hint="cs"/>
          <w:rtl/>
        </w:rPr>
        <w:t>ב.</w:t>
      </w:r>
      <w:r w:rsidR="006F629D">
        <w:rPr>
          <w:rFonts w:hint="cs"/>
          <w:rtl/>
        </w:rPr>
        <w:t xml:space="preserve"> נסיר את דו המשמעות ע"י קביעת עדיפות בין חוקי גזירה שונים עבור אותו משתנה וקביעת </w:t>
      </w:r>
      <w:r w:rsidR="00FB0193">
        <w:rPr>
          <w:rFonts w:hint="cs"/>
          <w:rtl/>
        </w:rPr>
        <w:t>אסוציאטיביות</w:t>
      </w:r>
      <w:bookmarkStart w:id="0" w:name="_GoBack"/>
      <w:bookmarkEnd w:id="0"/>
      <w:r w:rsidR="006F629D">
        <w:rPr>
          <w:rFonts w:hint="cs"/>
          <w:rtl/>
        </w:rPr>
        <w:t xml:space="preserve"> עבור אופרטורים (כמו  ב</w:t>
      </w:r>
      <w:r w:rsidR="006F629D">
        <w:rPr>
          <w:rFonts w:hint="cs"/>
        </w:rPr>
        <w:t>C</w:t>
      </w:r>
      <w:r w:rsidR="006F629D">
        <w:rPr>
          <w:rFonts w:hint="cs"/>
          <w:rtl/>
        </w:rPr>
        <w:t>\</w:t>
      </w:r>
      <w:r w:rsidR="006F629D">
        <w:rPr>
          <w:rFonts w:hint="cs"/>
        </w:rPr>
        <w:t>C++</w:t>
      </w:r>
      <w:r w:rsidR="006F629D">
        <w:rPr>
          <w:rFonts w:hint="cs"/>
          <w:rtl/>
        </w:rPr>
        <w:t>):</w:t>
      </w:r>
    </w:p>
    <w:p w:rsidR="006F629D" w:rsidRDefault="00904692" w:rsidP="006F629D">
      <w:pPr>
        <w:rPr>
          <w:rtl/>
        </w:rPr>
      </w:pPr>
      <w:r w:rsidRPr="00904692">
        <w:rPr>
          <w:position w:val="-160"/>
        </w:rPr>
        <w:object w:dxaOrig="1860" w:dyaOrig="3340">
          <v:shape id="_x0000_i1035" type="#_x0000_t75" style="width:93pt;height:167pt" o:ole="">
            <v:imagedata r:id="rId14" o:title=""/>
          </v:shape>
          <o:OLEObject Type="Embed" ProgID="Equation.DSMT4" ShapeID="_x0000_i1035" DrawAspect="Content" ObjectID="_1572629439" r:id="rId15"/>
        </w:object>
      </w:r>
      <w:r w:rsidR="006F629D">
        <w:rPr>
          <w:rtl/>
        </w:rPr>
        <w:t xml:space="preserve"> </w:t>
      </w:r>
    </w:p>
    <w:p w:rsidR="00904692" w:rsidRDefault="00904692" w:rsidP="006F629D">
      <w:pPr>
        <w:bidi/>
        <w:rPr>
          <w:rtl/>
        </w:rPr>
      </w:pPr>
    </w:p>
    <w:p w:rsidR="00904692" w:rsidRDefault="00904692" w:rsidP="00904692">
      <w:pPr>
        <w:bidi/>
        <w:rPr>
          <w:rtl/>
        </w:rPr>
      </w:pPr>
      <w:r>
        <w:rPr>
          <w:rFonts w:hint="cs"/>
          <w:rtl/>
        </w:rPr>
        <w:lastRenderedPageBreak/>
        <w:t>כללי הגזירה נקבעו לפי סדר העדיפויות הבא:</w:t>
      </w:r>
    </w:p>
    <w:p w:rsidR="006F629D" w:rsidRDefault="00904692" w:rsidP="00904692">
      <w:pPr>
        <w:rPr>
          <w:rtl/>
        </w:rPr>
      </w:pPr>
      <w:r w:rsidRPr="00904692">
        <w:rPr>
          <w:position w:val="-102"/>
        </w:rPr>
        <w:object w:dxaOrig="859" w:dyaOrig="2160">
          <v:shape id="_x0000_i1036" type="#_x0000_t75" style="width:43pt;height:108pt" o:ole="">
            <v:imagedata r:id="rId16" o:title=""/>
          </v:shape>
          <o:OLEObject Type="Embed" ProgID="Equation.DSMT4" ShapeID="_x0000_i1036" DrawAspect="Content" ObjectID="_1572629440" r:id="rId17"/>
        </w:object>
      </w:r>
      <w:r>
        <w:rPr>
          <w:rtl/>
        </w:rPr>
        <w:t xml:space="preserve"> </w:t>
      </w:r>
    </w:p>
    <w:p w:rsidR="004E0FBE" w:rsidRDefault="004E0FBE" w:rsidP="006625BD">
      <w:pPr>
        <w:bidi/>
        <w:rPr>
          <w:rtl/>
        </w:rPr>
      </w:pPr>
    </w:p>
    <w:p w:rsidR="00577D06" w:rsidRDefault="00577D06" w:rsidP="00577D06">
      <w:pPr>
        <w:bidi/>
        <w:rPr>
          <w:rFonts w:hint="cs"/>
          <w:rtl/>
        </w:rPr>
      </w:pPr>
      <w:r>
        <w:rPr>
          <w:rFonts w:hint="cs"/>
          <w:rtl/>
        </w:rPr>
        <w:t xml:space="preserve">2. </w:t>
      </w:r>
    </w:p>
    <w:p w:rsidR="00577D06" w:rsidRDefault="00577D06" w:rsidP="00577D06">
      <w:pPr>
        <w:rPr>
          <w:rtl/>
        </w:rPr>
      </w:pPr>
      <w:r w:rsidRPr="00577D06">
        <w:rPr>
          <w:position w:val="-48"/>
        </w:rPr>
        <w:object w:dxaOrig="2040" w:dyaOrig="1080">
          <v:shape id="_x0000_i1030" type="#_x0000_t75" style="width:102pt;height:54pt" o:ole="">
            <v:imagedata r:id="rId18" o:title=""/>
          </v:shape>
          <o:OLEObject Type="Embed" ProgID="Equation.DSMT4" ShapeID="_x0000_i1030" DrawAspect="Content" ObjectID="_1572629441" r:id="rId19"/>
        </w:object>
      </w:r>
      <w:r>
        <w:rPr>
          <w:rtl/>
        </w:rPr>
        <w:t xml:space="preserve"> </w:t>
      </w:r>
    </w:p>
    <w:p w:rsidR="00577D06" w:rsidRDefault="00577D06" w:rsidP="00577D06">
      <w:pPr>
        <w:bidi/>
        <w:rPr>
          <w:rtl/>
        </w:rPr>
      </w:pPr>
      <w:r>
        <w:rPr>
          <w:rFonts w:hint="cs"/>
          <w:rtl/>
        </w:rPr>
        <w:t xml:space="preserve">נפעיל אלגוריתם להסרת רקורסיה שמאלית על </w:t>
      </w:r>
      <w:r>
        <w:rPr>
          <w:rFonts w:hint="cs"/>
        </w:rPr>
        <w:t>E</w:t>
      </w:r>
      <w:r>
        <w:rPr>
          <w:rFonts w:hint="cs"/>
          <w:rtl/>
        </w:rPr>
        <w:t xml:space="preserve"> :</w:t>
      </w:r>
    </w:p>
    <w:p w:rsidR="00577D06" w:rsidRDefault="00577D06" w:rsidP="00577D06">
      <w:pPr>
        <w:rPr>
          <w:rtl/>
        </w:rPr>
      </w:pPr>
      <w:r w:rsidRPr="00577D06">
        <w:rPr>
          <w:position w:val="-28"/>
        </w:rPr>
        <w:object w:dxaOrig="2020" w:dyaOrig="680">
          <v:shape id="_x0000_i1031" type="#_x0000_t75" style="width:101pt;height:34pt" o:ole="">
            <v:imagedata r:id="rId20" o:title=""/>
          </v:shape>
          <o:OLEObject Type="Embed" ProgID="Equation.DSMT4" ShapeID="_x0000_i1031" DrawAspect="Content" ObjectID="_1572629442" r:id="rId21"/>
        </w:object>
      </w:r>
    </w:p>
    <w:p w:rsidR="00577D06" w:rsidRDefault="00577D06" w:rsidP="00577D06">
      <w:pPr>
        <w:bidi/>
        <w:rPr>
          <w:rtl/>
        </w:rPr>
      </w:pPr>
      <w:r>
        <w:rPr>
          <w:rFonts w:hint="cs"/>
          <w:rtl/>
        </w:rPr>
        <w:t xml:space="preserve">נפעיל אלגוריתם להסרת רקורסיה שמאלית על </w:t>
      </w:r>
      <w:r>
        <w:rPr>
          <w:rFonts w:hint="cs"/>
        </w:rPr>
        <w:t>P</w:t>
      </w:r>
      <w:r>
        <w:rPr>
          <w:rFonts w:hint="cs"/>
          <w:rtl/>
        </w:rPr>
        <w:t xml:space="preserve"> :</w:t>
      </w:r>
    </w:p>
    <w:p w:rsidR="00577D06" w:rsidRPr="005B2008" w:rsidRDefault="00577D06" w:rsidP="00577D06">
      <w:r w:rsidRPr="00577D06">
        <w:rPr>
          <w:position w:val="-28"/>
        </w:rPr>
        <w:object w:dxaOrig="1260" w:dyaOrig="680">
          <v:shape id="_x0000_i1032" type="#_x0000_t75" style="width:63pt;height:34pt" o:ole="">
            <v:imagedata r:id="rId22" o:title=""/>
          </v:shape>
          <o:OLEObject Type="Embed" ProgID="Equation.DSMT4" ShapeID="_x0000_i1032" DrawAspect="Content" ObjectID="_1572629443" r:id="rId23"/>
        </w:object>
      </w:r>
    </w:p>
    <w:p w:rsidR="00577D06" w:rsidRDefault="00577D06" w:rsidP="00577D06">
      <w:pPr>
        <w:bidi/>
        <w:rPr>
          <w:rtl/>
        </w:rPr>
      </w:pPr>
      <w:r>
        <w:rPr>
          <w:rFonts w:hint="cs"/>
          <w:rtl/>
        </w:rPr>
        <w:t xml:space="preserve">נבצע </w:t>
      </w:r>
      <w:r>
        <w:t>left-refactoring</w:t>
      </w:r>
      <w:r>
        <w:rPr>
          <w:rFonts w:hint="cs"/>
          <w:rtl/>
        </w:rPr>
        <w:t xml:space="preserve"> על </w:t>
      </w:r>
      <w:r>
        <w:rPr>
          <w:rFonts w:hint="cs"/>
        </w:rPr>
        <w:t>T</w:t>
      </w:r>
      <w:r>
        <w:rPr>
          <w:rFonts w:hint="cs"/>
          <w:rtl/>
        </w:rPr>
        <w:t xml:space="preserve"> :</w:t>
      </w:r>
    </w:p>
    <w:p w:rsidR="00577D06" w:rsidRDefault="00577D06" w:rsidP="00577D06">
      <w:pPr>
        <w:rPr>
          <w:rtl/>
        </w:rPr>
      </w:pPr>
      <w:r w:rsidRPr="00577D06">
        <w:rPr>
          <w:position w:val="-30"/>
        </w:rPr>
        <w:object w:dxaOrig="1200" w:dyaOrig="720">
          <v:shape id="_x0000_i1033" type="#_x0000_t75" style="width:60pt;height:36pt" o:ole="">
            <v:imagedata r:id="rId24" o:title=""/>
          </v:shape>
          <o:OLEObject Type="Embed" ProgID="Equation.DSMT4" ShapeID="_x0000_i1033" DrawAspect="Content" ObjectID="_1572629444" r:id="rId25"/>
        </w:object>
      </w:r>
      <w:r>
        <w:rPr>
          <w:rtl/>
        </w:rPr>
        <w:t xml:space="preserve"> </w:t>
      </w:r>
    </w:p>
    <w:p w:rsidR="00577D06" w:rsidRDefault="00577D06" w:rsidP="00577D06">
      <w:pPr>
        <w:bidi/>
        <w:rPr>
          <w:rtl/>
        </w:rPr>
      </w:pPr>
      <w:r>
        <w:rPr>
          <w:rFonts w:hint="cs"/>
          <w:rtl/>
        </w:rPr>
        <w:t>הדקדוק השקול שהתקבל:</w:t>
      </w:r>
    </w:p>
    <w:p w:rsidR="00577D06" w:rsidRPr="005B2008" w:rsidRDefault="00577D06" w:rsidP="006625BD">
      <w:pPr>
        <w:rPr>
          <w:rFonts w:hint="cs"/>
          <w:rtl/>
        </w:rPr>
      </w:pPr>
      <w:r w:rsidRPr="00577D06">
        <w:rPr>
          <w:position w:val="-102"/>
        </w:rPr>
        <w:object w:dxaOrig="2220" w:dyaOrig="2160">
          <v:shape id="_x0000_i1034" type="#_x0000_t75" style="width:111pt;height:108pt" o:ole="">
            <v:imagedata r:id="rId26" o:title=""/>
          </v:shape>
          <o:OLEObject Type="Embed" ProgID="Equation.DSMT4" ShapeID="_x0000_i1034" DrawAspect="Content" ObjectID="_1572629445" r:id="rId27"/>
        </w:object>
      </w:r>
      <w:r>
        <w:rPr>
          <w:rtl/>
        </w:rPr>
        <w:t xml:space="preserve"> </w:t>
      </w:r>
    </w:p>
    <w:sectPr w:rsidR="00577D06" w:rsidRPr="005B20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2008"/>
    <w:rsid w:val="000007B6"/>
    <w:rsid w:val="00001921"/>
    <w:rsid w:val="00003171"/>
    <w:rsid w:val="000037AD"/>
    <w:rsid w:val="00003CE1"/>
    <w:rsid w:val="00004010"/>
    <w:rsid w:val="00004704"/>
    <w:rsid w:val="00004E19"/>
    <w:rsid w:val="00005671"/>
    <w:rsid w:val="00010ADF"/>
    <w:rsid w:val="00011D42"/>
    <w:rsid w:val="00014AB1"/>
    <w:rsid w:val="00015C8B"/>
    <w:rsid w:val="000162F6"/>
    <w:rsid w:val="0002153A"/>
    <w:rsid w:val="000227C7"/>
    <w:rsid w:val="00023455"/>
    <w:rsid w:val="00025003"/>
    <w:rsid w:val="00030ABB"/>
    <w:rsid w:val="00031B45"/>
    <w:rsid w:val="00031BD2"/>
    <w:rsid w:val="00033E2B"/>
    <w:rsid w:val="00035D0D"/>
    <w:rsid w:val="000369C2"/>
    <w:rsid w:val="00037228"/>
    <w:rsid w:val="00041EE4"/>
    <w:rsid w:val="00042DBD"/>
    <w:rsid w:val="0004483E"/>
    <w:rsid w:val="00044AEB"/>
    <w:rsid w:val="00044CBF"/>
    <w:rsid w:val="00045839"/>
    <w:rsid w:val="00047728"/>
    <w:rsid w:val="00047DFA"/>
    <w:rsid w:val="00050C7D"/>
    <w:rsid w:val="000514CA"/>
    <w:rsid w:val="000570EE"/>
    <w:rsid w:val="00057C8A"/>
    <w:rsid w:val="00060DC0"/>
    <w:rsid w:val="000616D5"/>
    <w:rsid w:val="00061A57"/>
    <w:rsid w:val="00062019"/>
    <w:rsid w:val="00063C96"/>
    <w:rsid w:val="00066821"/>
    <w:rsid w:val="00066FD2"/>
    <w:rsid w:val="00071344"/>
    <w:rsid w:val="00071468"/>
    <w:rsid w:val="0007275C"/>
    <w:rsid w:val="00072A19"/>
    <w:rsid w:val="00076E22"/>
    <w:rsid w:val="000778EB"/>
    <w:rsid w:val="00077E01"/>
    <w:rsid w:val="00083B87"/>
    <w:rsid w:val="000841D2"/>
    <w:rsid w:val="00086168"/>
    <w:rsid w:val="00087A3B"/>
    <w:rsid w:val="0009306C"/>
    <w:rsid w:val="00095815"/>
    <w:rsid w:val="00096BAC"/>
    <w:rsid w:val="000A0118"/>
    <w:rsid w:val="000A0C5D"/>
    <w:rsid w:val="000A1A05"/>
    <w:rsid w:val="000A3AD3"/>
    <w:rsid w:val="000A4D1B"/>
    <w:rsid w:val="000A560B"/>
    <w:rsid w:val="000A7E0C"/>
    <w:rsid w:val="000B1335"/>
    <w:rsid w:val="000B188B"/>
    <w:rsid w:val="000B1FB8"/>
    <w:rsid w:val="000B52F7"/>
    <w:rsid w:val="000C04F3"/>
    <w:rsid w:val="000C3F9D"/>
    <w:rsid w:val="000C6381"/>
    <w:rsid w:val="000C7FBB"/>
    <w:rsid w:val="000D1FE2"/>
    <w:rsid w:val="000D2671"/>
    <w:rsid w:val="000D5147"/>
    <w:rsid w:val="000E00EC"/>
    <w:rsid w:val="000E14CA"/>
    <w:rsid w:val="000E1EA2"/>
    <w:rsid w:val="000E2E37"/>
    <w:rsid w:val="000E632C"/>
    <w:rsid w:val="000E6E00"/>
    <w:rsid w:val="000F17C3"/>
    <w:rsid w:val="000F2778"/>
    <w:rsid w:val="000F3CE0"/>
    <w:rsid w:val="000F3D11"/>
    <w:rsid w:val="000F3ED6"/>
    <w:rsid w:val="000F4160"/>
    <w:rsid w:val="000F53E1"/>
    <w:rsid w:val="000F5D0F"/>
    <w:rsid w:val="000F748D"/>
    <w:rsid w:val="00100620"/>
    <w:rsid w:val="00101594"/>
    <w:rsid w:val="00102223"/>
    <w:rsid w:val="00104AF9"/>
    <w:rsid w:val="00104F9E"/>
    <w:rsid w:val="00105081"/>
    <w:rsid w:val="00105272"/>
    <w:rsid w:val="0010646A"/>
    <w:rsid w:val="00106CB7"/>
    <w:rsid w:val="001079E1"/>
    <w:rsid w:val="00107CDD"/>
    <w:rsid w:val="00107ED6"/>
    <w:rsid w:val="001105D1"/>
    <w:rsid w:val="001116A2"/>
    <w:rsid w:val="00112931"/>
    <w:rsid w:val="001139D1"/>
    <w:rsid w:val="00113CFE"/>
    <w:rsid w:val="00114D06"/>
    <w:rsid w:val="001156EF"/>
    <w:rsid w:val="00115895"/>
    <w:rsid w:val="00115F42"/>
    <w:rsid w:val="001178EC"/>
    <w:rsid w:val="00117E93"/>
    <w:rsid w:val="00120486"/>
    <w:rsid w:val="0012175B"/>
    <w:rsid w:val="00124C63"/>
    <w:rsid w:val="00125269"/>
    <w:rsid w:val="00125508"/>
    <w:rsid w:val="0012695F"/>
    <w:rsid w:val="00126C5E"/>
    <w:rsid w:val="001301C3"/>
    <w:rsid w:val="001305F6"/>
    <w:rsid w:val="00132D74"/>
    <w:rsid w:val="00132FE7"/>
    <w:rsid w:val="001342E3"/>
    <w:rsid w:val="00135B54"/>
    <w:rsid w:val="00135CF0"/>
    <w:rsid w:val="00141A81"/>
    <w:rsid w:val="00142C0B"/>
    <w:rsid w:val="00142F07"/>
    <w:rsid w:val="001437F6"/>
    <w:rsid w:val="0014477F"/>
    <w:rsid w:val="00144F00"/>
    <w:rsid w:val="00145194"/>
    <w:rsid w:val="00146618"/>
    <w:rsid w:val="001503A7"/>
    <w:rsid w:val="001509B7"/>
    <w:rsid w:val="0015106C"/>
    <w:rsid w:val="001522EB"/>
    <w:rsid w:val="00153888"/>
    <w:rsid w:val="001548E6"/>
    <w:rsid w:val="001560CE"/>
    <w:rsid w:val="0015618E"/>
    <w:rsid w:val="001562F0"/>
    <w:rsid w:val="0015638D"/>
    <w:rsid w:val="00157E52"/>
    <w:rsid w:val="00160E66"/>
    <w:rsid w:val="00161CC4"/>
    <w:rsid w:val="00163656"/>
    <w:rsid w:val="00163E0F"/>
    <w:rsid w:val="00165211"/>
    <w:rsid w:val="0016695A"/>
    <w:rsid w:val="00167FBF"/>
    <w:rsid w:val="001702C4"/>
    <w:rsid w:val="00173662"/>
    <w:rsid w:val="00173882"/>
    <w:rsid w:val="00174DF4"/>
    <w:rsid w:val="00180584"/>
    <w:rsid w:val="00182177"/>
    <w:rsid w:val="00182C6B"/>
    <w:rsid w:val="00183B94"/>
    <w:rsid w:val="00184F3C"/>
    <w:rsid w:val="001870F1"/>
    <w:rsid w:val="00187A89"/>
    <w:rsid w:val="00190446"/>
    <w:rsid w:val="001924E7"/>
    <w:rsid w:val="001931D5"/>
    <w:rsid w:val="00197D75"/>
    <w:rsid w:val="001A0919"/>
    <w:rsid w:val="001A1A3B"/>
    <w:rsid w:val="001A2A4D"/>
    <w:rsid w:val="001A3636"/>
    <w:rsid w:val="001A386F"/>
    <w:rsid w:val="001A7CF8"/>
    <w:rsid w:val="001B01A8"/>
    <w:rsid w:val="001B0EAD"/>
    <w:rsid w:val="001B2E70"/>
    <w:rsid w:val="001B394B"/>
    <w:rsid w:val="001B4B3C"/>
    <w:rsid w:val="001B62A1"/>
    <w:rsid w:val="001B72BC"/>
    <w:rsid w:val="001C0232"/>
    <w:rsid w:val="001C2756"/>
    <w:rsid w:val="001C317D"/>
    <w:rsid w:val="001C3A17"/>
    <w:rsid w:val="001C3B0F"/>
    <w:rsid w:val="001C48A8"/>
    <w:rsid w:val="001C5445"/>
    <w:rsid w:val="001C5951"/>
    <w:rsid w:val="001C6130"/>
    <w:rsid w:val="001C691B"/>
    <w:rsid w:val="001C70B8"/>
    <w:rsid w:val="001C7D2C"/>
    <w:rsid w:val="001D58BE"/>
    <w:rsid w:val="001D6793"/>
    <w:rsid w:val="001D6B17"/>
    <w:rsid w:val="001E0E39"/>
    <w:rsid w:val="001E3F19"/>
    <w:rsid w:val="001E55A2"/>
    <w:rsid w:val="001E6014"/>
    <w:rsid w:val="001E71B0"/>
    <w:rsid w:val="001E7229"/>
    <w:rsid w:val="001F08AD"/>
    <w:rsid w:val="001F1506"/>
    <w:rsid w:val="001F19E6"/>
    <w:rsid w:val="001F2752"/>
    <w:rsid w:val="001F2C42"/>
    <w:rsid w:val="001F517A"/>
    <w:rsid w:val="001F58F8"/>
    <w:rsid w:val="001F6091"/>
    <w:rsid w:val="001F7368"/>
    <w:rsid w:val="00202CC1"/>
    <w:rsid w:val="00203842"/>
    <w:rsid w:val="00203F45"/>
    <w:rsid w:val="002041F8"/>
    <w:rsid w:val="0020445E"/>
    <w:rsid w:val="0020670F"/>
    <w:rsid w:val="00206A0F"/>
    <w:rsid w:val="00210A4E"/>
    <w:rsid w:val="00210E54"/>
    <w:rsid w:val="0021248A"/>
    <w:rsid w:val="00212E5F"/>
    <w:rsid w:val="002136FF"/>
    <w:rsid w:val="00215381"/>
    <w:rsid w:val="002162A0"/>
    <w:rsid w:val="00216339"/>
    <w:rsid w:val="00217ACB"/>
    <w:rsid w:val="00220FCF"/>
    <w:rsid w:val="0022106B"/>
    <w:rsid w:val="0022215B"/>
    <w:rsid w:val="00222586"/>
    <w:rsid w:val="002228DA"/>
    <w:rsid w:val="002245D5"/>
    <w:rsid w:val="00224866"/>
    <w:rsid w:val="002263AE"/>
    <w:rsid w:val="0023510A"/>
    <w:rsid w:val="00235EDC"/>
    <w:rsid w:val="002366A1"/>
    <w:rsid w:val="002376A2"/>
    <w:rsid w:val="00237794"/>
    <w:rsid w:val="00241CAF"/>
    <w:rsid w:val="00244363"/>
    <w:rsid w:val="00246D0B"/>
    <w:rsid w:val="00246E58"/>
    <w:rsid w:val="00251EAB"/>
    <w:rsid w:val="00257489"/>
    <w:rsid w:val="00257C14"/>
    <w:rsid w:val="002604B8"/>
    <w:rsid w:val="00260D27"/>
    <w:rsid w:val="0026117D"/>
    <w:rsid w:val="002623DB"/>
    <w:rsid w:val="002651B5"/>
    <w:rsid w:val="0026535A"/>
    <w:rsid w:val="00267E54"/>
    <w:rsid w:val="00271758"/>
    <w:rsid w:val="00271A3C"/>
    <w:rsid w:val="00272E84"/>
    <w:rsid w:val="002733F9"/>
    <w:rsid w:val="00274D1B"/>
    <w:rsid w:val="002752A5"/>
    <w:rsid w:val="00275EA1"/>
    <w:rsid w:val="00276DE3"/>
    <w:rsid w:val="002803B0"/>
    <w:rsid w:val="002809C5"/>
    <w:rsid w:val="00280EA3"/>
    <w:rsid w:val="00281B6F"/>
    <w:rsid w:val="00283412"/>
    <w:rsid w:val="00283512"/>
    <w:rsid w:val="00283776"/>
    <w:rsid w:val="00283916"/>
    <w:rsid w:val="00285468"/>
    <w:rsid w:val="00287B81"/>
    <w:rsid w:val="00287BBB"/>
    <w:rsid w:val="002904C5"/>
    <w:rsid w:val="002916D1"/>
    <w:rsid w:val="00291710"/>
    <w:rsid w:val="0029453A"/>
    <w:rsid w:val="00295078"/>
    <w:rsid w:val="002952B4"/>
    <w:rsid w:val="00295EEF"/>
    <w:rsid w:val="0029667A"/>
    <w:rsid w:val="00296B1B"/>
    <w:rsid w:val="002A2C1F"/>
    <w:rsid w:val="002A35F5"/>
    <w:rsid w:val="002A45F5"/>
    <w:rsid w:val="002A4B1C"/>
    <w:rsid w:val="002A55F3"/>
    <w:rsid w:val="002A567B"/>
    <w:rsid w:val="002B07AA"/>
    <w:rsid w:val="002B7A56"/>
    <w:rsid w:val="002C0C61"/>
    <w:rsid w:val="002C332C"/>
    <w:rsid w:val="002C680D"/>
    <w:rsid w:val="002C7752"/>
    <w:rsid w:val="002D02E6"/>
    <w:rsid w:val="002D121B"/>
    <w:rsid w:val="002D1C9F"/>
    <w:rsid w:val="002D39AC"/>
    <w:rsid w:val="002D66AA"/>
    <w:rsid w:val="002D6D57"/>
    <w:rsid w:val="002E0964"/>
    <w:rsid w:val="002E0D0D"/>
    <w:rsid w:val="002E446E"/>
    <w:rsid w:val="002E499D"/>
    <w:rsid w:val="002E559F"/>
    <w:rsid w:val="002E64D6"/>
    <w:rsid w:val="002E707F"/>
    <w:rsid w:val="002E72B7"/>
    <w:rsid w:val="002F06C4"/>
    <w:rsid w:val="002F0F75"/>
    <w:rsid w:val="002F3018"/>
    <w:rsid w:val="002F3F05"/>
    <w:rsid w:val="00300C9A"/>
    <w:rsid w:val="00301C97"/>
    <w:rsid w:val="00305F84"/>
    <w:rsid w:val="00307708"/>
    <w:rsid w:val="00313404"/>
    <w:rsid w:val="003151F6"/>
    <w:rsid w:val="00315AF8"/>
    <w:rsid w:val="003161CB"/>
    <w:rsid w:val="003206C6"/>
    <w:rsid w:val="00321724"/>
    <w:rsid w:val="003217AE"/>
    <w:rsid w:val="003223F3"/>
    <w:rsid w:val="00324BCB"/>
    <w:rsid w:val="003270F0"/>
    <w:rsid w:val="003277F6"/>
    <w:rsid w:val="0033198E"/>
    <w:rsid w:val="00332F18"/>
    <w:rsid w:val="00333CD0"/>
    <w:rsid w:val="00341051"/>
    <w:rsid w:val="00341D45"/>
    <w:rsid w:val="00342CFF"/>
    <w:rsid w:val="00345A0B"/>
    <w:rsid w:val="00345C65"/>
    <w:rsid w:val="00352430"/>
    <w:rsid w:val="003535EF"/>
    <w:rsid w:val="00353834"/>
    <w:rsid w:val="003551E0"/>
    <w:rsid w:val="003560A3"/>
    <w:rsid w:val="00356186"/>
    <w:rsid w:val="00357500"/>
    <w:rsid w:val="0036260D"/>
    <w:rsid w:val="00363305"/>
    <w:rsid w:val="0036367F"/>
    <w:rsid w:val="0036372E"/>
    <w:rsid w:val="0036675B"/>
    <w:rsid w:val="003667F4"/>
    <w:rsid w:val="00370955"/>
    <w:rsid w:val="00371F76"/>
    <w:rsid w:val="00373551"/>
    <w:rsid w:val="003742B3"/>
    <w:rsid w:val="0037472D"/>
    <w:rsid w:val="0037783F"/>
    <w:rsid w:val="00380890"/>
    <w:rsid w:val="00381770"/>
    <w:rsid w:val="003850D4"/>
    <w:rsid w:val="00387506"/>
    <w:rsid w:val="00392866"/>
    <w:rsid w:val="00392CD6"/>
    <w:rsid w:val="00395EAB"/>
    <w:rsid w:val="00395ED3"/>
    <w:rsid w:val="003961E0"/>
    <w:rsid w:val="00396744"/>
    <w:rsid w:val="0039717A"/>
    <w:rsid w:val="003A09A2"/>
    <w:rsid w:val="003A1722"/>
    <w:rsid w:val="003A1E05"/>
    <w:rsid w:val="003A2117"/>
    <w:rsid w:val="003A2A79"/>
    <w:rsid w:val="003A2EF7"/>
    <w:rsid w:val="003A3C9E"/>
    <w:rsid w:val="003A3E3C"/>
    <w:rsid w:val="003A40C3"/>
    <w:rsid w:val="003A4432"/>
    <w:rsid w:val="003A4AB4"/>
    <w:rsid w:val="003A5201"/>
    <w:rsid w:val="003A57F6"/>
    <w:rsid w:val="003B09EC"/>
    <w:rsid w:val="003B5356"/>
    <w:rsid w:val="003B782C"/>
    <w:rsid w:val="003B7CE4"/>
    <w:rsid w:val="003C0052"/>
    <w:rsid w:val="003C0136"/>
    <w:rsid w:val="003C0440"/>
    <w:rsid w:val="003C2F00"/>
    <w:rsid w:val="003C3164"/>
    <w:rsid w:val="003C5D4A"/>
    <w:rsid w:val="003C64E5"/>
    <w:rsid w:val="003C706E"/>
    <w:rsid w:val="003C74F1"/>
    <w:rsid w:val="003D12A9"/>
    <w:rsid w:val="003D28F5"/>
    <w:rsid w:val="003D33C4"/>
    <w:rsid w:val="003D4228"/>
    <w:rsid w:val="003D57A1"/>
    <w:rsid w:val="003D683F"/>
    <w:rsid w:val="003E10A6"/>
    <w:rsid w:val="003E339F"/>
    <w:rsid w:val="003E371E"/>
    <w:rsid w:val="003E3969"/>
    <w:rsid w:val="003E5195"/>
    <w:rsid w:val="003E5CE0"/>
    <w:rsid w:val="003E6B42"/>
    <w:rsid w:val="003E6C7E"/>
    <w:rsid w:val="003F2E64"/>
    <w:rsid w:val="003F3B93"/>
    <w:rsid w:val="003F3C3F"/>
    <w:rsid w:val="003F496D"/>
    <w:rsid w:val="003F497D"/>
    <w:rsid w:val="003F5A53"/>
    <w:rsid w:val="004008A1"/>
    <w:rsid w:val="004020DE"/>
    <w:rsid w:val="00404D5E"/>
    <w:rsid w:val="00410D02"/>
    <w:rsid w:val="00411859"/>
    <w:rsid w:val="00412294"/>
    <w:rsid w:val="00412324"/>
    <w:rsid w:val="00413F3A"/>
    <w:rsid w:val="00416037"/>
    <w:rsid w:val="004206F3"/>
    <w:rsid w:val="004209CB"/>
    <w:rsid w:val="00420EA4"/>
    <w:rsid w:val="004214C5"/>
    <w:rsid w:val="00423012"/>
    <w:rsid w:val="00424C11"/>
    <w:rsid w:val="004259A5"/>
    <w:rsid w:val="004268D8"/>
    <w:rsid w:val="00426F74"/>
    <w:rsid w:val="0042717E"/>
    <w:rsid w:val="004276E6"/>
    <w:rsid w:val="00432292"/>
    <w:rsid w:val="0043485E"/>
    <w:rsid w:val="00437537"/>
    <w:rsid w:val="0044101A"/>
    <w:rsid w:val="00441D51"/>
    <w:rsid w:val="00442B28"/>
    <w:rsid w:val="00442E05"/>
    <w:rsid w:val="00444AD8"/>
    <w:rsid w:val="0044547E"/>
    <w:rsid w:val="00447245"/>
    <w:rsid w:val="00447799"/>
    <w:rsid w:val="00451F81"/>
    <w:rsid w:val="00454E9A"/>
    <w:rsid w:val="00455109"/>
    <w:rsid w:val="0045691D"/>
    <w:rsid w:val="00457243"/>
    <w:rsid w:val="0046126A"/>
    <w:rsid w:val="0046547B"/>
    <w:rsid w:val="00465AAC"/>
    <w:rsid w:val="0046723D"/>
    <w:rsid w:val="00471A79"/>
    <w:rsid w:val="00474DBA"/>
    <w:rsid w:val="004750B2"/>
    <w:rsid w:val="004751B0"/>
    <w:rsid w:val="00477FB8"/>
    <w:rsid w:val="00483B8B"/>
    <w:rsid w:val="00484A7E"/>
    <w:rsid w:val="0049342F"/>
    <w:rsid w:val="00493F15"/>
    <w:rsid w:val="004953EB"/>
    <w:rsid w:val="004A1DDB"/>
    <w:rsid w:val="004A263B"/>
    <w:rsid w:val="004B2777"/>
    <w:rsid w:val="004B53EE"/>
    <w:rsid w:val="004B6CF5"/>
    <w:rsid w:val="004B75BA"/>
    <w:rsid w:val="004C146F"/>
    <w:rsid w:val="004C2803"/>
    <w:rsid w:val="004C409B"/>
    <w:rsid w:val="004C40FA"/>
    <w:rsid w:val="004C5C98"/>
    <w:rsid w:val="004C67E9"/>
    <w:rsid w:val="004C6A10"/>
    <w:rsid w:val="004C6E78"/>
    <w:rsid w:val="004D1448"/>
    <w:rsid w:val="004D1549"/>
    <w:rsid w:val="004D2CEF"/>
    <w:rsid w:val="004D3934"/>
    <w:rsid w:val="004D5ADD"/>
    <w:rsid w:val="004D699D"/>
    <w:rsid w:val="004D713F"/>
    <w:rsid w:val="004D7A36"/>
    <w:rsid w:val="004E054C"/>
    <w:rsid w:val="004E0FBE"/>
    <w:rsid w:val="004E1999"/>
    <w:rsid w:val="004E1A05"/>
    <w:rsid w:val="004E1CA4"/>
    <w:rsid w:val="004E216D"/>
    <w:rsid w:val="004E39DF"/>
    <w:rsid w:val="004E4C3F"/>
    <w:rsid w:val="004E630A"/>
    <w:rsid w:val="004E71D6"/>
    <w:rsid w:val="004E7DBD"/>
    <w:rsid w:val="004F082D"/>
    <w:rsid w:val="004F2130"/>
    <w:rsid w:val="004F401C"/>
    <w:rsid w:val="004F443F"/>
    <w:rsid w:val="00505430"/>
    <w:rsid w:val="005073C9"/>
    <w:rsid w:val="00507885"/>
    <w:rsid w:val="00507BDE"/>
    <w:rsid w:val="00512456"/>
    <w:rsid w:val="00512E05"/>
    <w:rsid w:val="00513BBD"/>
    <w:rsid w:val="00513D85"/>
    <w:rsid w:val="00514D41"/>
    <w:rsid w:val="00515F49"/>
    <w:rsid w:val="005162FB"/>
    <w:rsid w:val="00516BC0"/>
    <w:rsid w:val="00516FD5"/>
    <w:rsid w:val="005205D5"/>
    <w:rsid w:val="0052185D"/>
    <w:rsid w:val="00521B40"/>
    <w:rsid w:val="00522813"/>
    <w:rsid w:val="00522BFA"/>
    <w:rsid w:val="00524E95"/>
    <w:rsid w:val="005266EB"/>
    <w:rsid w:val="00527737"/>
    <w:rsid w:val="00530F67"/>
    <w:rsid w:val="00531035"/>
    <w:rsid w:val="00531DBA"/>
    <w:rsid w:val="00533710"/>
    <w:rsid w:val="00533BC1"/>
    <w:rsid w:val="00536F8B"/>
    <w:rsid w:val="00540F50"/>
    <w:rsid w:val="005419C6"/>
    <w:rsid w:val="00542FA0"/>
    <w:rsid w:val="00545F2F"/>
    <w:rsid w:val="00547FEA"/>
    <w:rsid w:val="0055217C"/>
    <w:rsid w:val="00552F4D"/>
    <w:rsid w:val="00554742"/>
    <w:rsid w:val="005565D5"/>
    <w:rsid w:val="00557EAE"/>
    <w:rsid w:val="005608F7"/>
    <w:rsid w:val="00561AAE"/>
    <w:rsid w:val="00562A0B"/>
    <w:rsid w:val="005638D6"/>
    <w:rsid w:val="0056575D"/>
    <w:rsid w:val="005672C5"/>
    <w:rsid w:val="00570DEC"/>
    <w:rsid w:val="00571B06"/>
    <w:rsid w:val="00573FD4"/>
    <w:rsid w:val="00575B0C"/>
    <w:rsid w:val="00576349"/>
    <w:rsid w:val="00577D06"/>
    <w:rsid w:val="00583422"/>
    <w:rsid w:val="00585A01"/>
    <w:rsid w:val="00586AB5"/>
    <w:rsid w:val="0058771E"/>
    <w:rsid w:val="00590D0D"/>
    <w:rsid w:val="00593727"/>
    <w:rsid w:val="00594A8E"/>
    <w:rsid w:val="00594BEB"/>
    <w:rsid w:val="00595155"/>
    <w:rsid w:val="00596EC2"/>
    <w:rsid w:val="00597037"/>
    <w:rsid w:val="005A267D"/>
    <w:rsid w:val="005A3C90"/>
    <w:rsid w:val="005A443D"/>
    <w:rsid w:val="005A6AA5"/>
    <w:rsid w:val="005A6F0C"/>
    <w:rsid w:val="005A7058"/>
    <w:rsid w:val="005B2008"/>
    <w:rsid w:val="005B382F"/>
    <w:rsid w:val="005B5506"/>
    <w:rsid w:val="005C22C8"/>
    <w:rsid w:val="005C3969"/>
    <w:rsid w:val="005C521C"/>
    <w:rsid w:val="005C53F4"/>
    <w:rsid w:val="005C6CFB"/>
    <w:rsid w:val="005C6EA7"/>
    <w:rsid w:val="005D04F9"/>
    <w:rsid w:val="005D2534"/>
    <w:rsid w:val="005D70F2"/>
    <w:rsid w:val="005E0576"/>
    <w:rsid w:val="005E2915"/>
    <w:rsid w:val="005E762C"/>
    <w:rsid w:val="005F1476"/>
    <w:rsid w:val="005F1A5A"/>
    <w:rsid w:val="005F1D75"/>
    <w:rsid w:val="005F4DB2"/>
    <w:rsid w:val="005F5445"/>
    <w:rsid w:val="005F6D27"/>
    <w:rsid w:val="005F740A"/>
    <w:rsid w:val="005F7C4F"/>
    <w:rsid w:val="00602A53"/>
    <w:rsid w:val="0060417D"/>
    <w:rsid w:val="006054ED"/>
    <w:rsid w:val="00605F91"/>
    <w:rsid w:val="006070C4"/>
    <w:rsid w:val="0060769B"/>
    <w:rsid w:val="00607F58"/>
    <w:rsid w:val="00607FFE"/>
    <w:rsid w:val="0061278E"/>
    <w:rsid w:val="00612941"/>
    <w:rsid w:val="006140AE"/>
    <w:rsid w:val="00614407"/>
    <w:rsid w:val="00614BE5"/>
    <w:rsid w:val="00615EDA"/>
    <w:rsid w:val="00616474"/>
    <w:rsid w:val="006164AF"/>
    <w:rsid w:val="00617E03"/>
    <w:rsid w:val="00617F02"/>
    <w:rsid w:val="00620510"/>
    <w:rsid w:val="0062426B"/>
    <w:rsid w:val="006300DE"/>
    <w:rsid w:val="00630327"/>
    <w:rsid w:val="0063248A"/>
    <w:rsid w:val="00632950"/>
    <w:rsid w:val="006330D7"/>
    <w:rsid w:val="0063659B"/>
    <w:rsid w:val="00636E8C"/>
    <w:rsid w:val="00637399"/>
    <w:rsid w:val="00640CFA"/>
    <w:rsid w:val="00640EA9"/>
    <w:rsid w:val="00640F2C"/>
    <w:rsid w:val="006413E5"/>
    <w:rsid w:val="00642962"/>
    <w:rsid w:val="00644C50"/>
    <w:rsid w:val="00645E9D"/>
    <w:rsid w:val="00646762"/>
    <w:rsid w:val="006508E5"/>
    <w:rsid w:val="00650CDE"/>
    <w:rsid w:val="0065164B"/>
    <w:rsid w:val="00652C8B"/>
    <w:rsid w:val="006557C0"/>
    <w:rsid w:val="00655C9F"/>
    <w:rsid w:val="006564EA"/>
    <w:rsid w:val="006574C8"/>
    <w:rsid w:val="00661B22"/>
    <w:rsid w:val="006625BD"/>
    <w:rsid w:val="006634A7"/>
    <w:rsid w:val="00672BF4"/>
    <w:rsid w:val="00673C1C"/>
    <w:rsid w:val="00674E73"/>
    <w:rsid w:val="00675C5F"/>
    <w:rsid w:val="00676B87"/>
    <w:rsid w:val="0067753F"/>
    <w:rsid w:val="00680452"/>
    <w:rsid w:val="00680ECD"/>
    <w:rsid w:val="00681830"/>
    <w:rsid w:val="00681E73"/>
    <w:rsid w:val="00681E9C"/>
    <w:rsid w:val="006820A2"/>
    <w:rsid w:val="00683C0C"/>
    <w:rsid w:val="006846DF"/>
    <w:rsid w:val="00684D87"/>
    <w:rsid w:val="00684D95"/>
    <w:rsid w:val="00685C61"/>
    <w:rsid w:val="00686AB7"/>
    <w:rsid w:val="00686AEC"/>
    <w:rsid w:val="00691B97"/>
    <w:rsid w:val="006964DD"/>
    <w:rsid w:val="00696885"/>
    <w:rsid w:val="00696D33"/>
    <w:rsid w:val="00696DE5"/>
    <w:rsid w:val="00697419"/>
    <w:rsid w:val="00697F12"/>
    <w:rsid w:val="006A0E68"/>
    <w:rsid w:val="006A3A9B"/>
    <w:rsid w:val="006A4CCD"/>
    <w:rsid w:val="006A5346"/>
    <w:rsid w:val="006A695D"/>
    <w:rsid w:val="006A70B8"/>
    <w:rsid w:val="006B0E61"/>
    <w:rsid w:val="006B0EF1"/>
    <w:rsid w:val="006B351A"/>
    <w:rsid w:val="006B3DED"/>
    <w:rsid w:val="006B56EE"/>
    <w:rsid w:val="006B7EBE"/>
    <w:rsid w:val="006C4562"/>
    <w:rsid w:val="006C7511"/>
    <w:rsid w:val="006C7662"/>
    <w:rsid w:val="006D06A8"/>
    <w:rsid w:val="006D076D"/>
    <w:rsid w:val="006D1A81"/>
    <w:rsid w:val="006D23B5"/>
    <w:rsid w:val="006D3A56"/>
    <w:rsid w:val="006D54E2"/>
    <w:rsid w:val="006D7093"/>
    <w:rsid w:val="006D729C"/>
    <w:rsid w:val="006E1610"/>
    <w:rsid w:val="006E1639"/>
    <w:rsid w:val="006E4810"/>
    <w:rsid w:val="006E6042"/>
    <w:rsid w:val="006F1412"/>
    <w:rsid w:val="006F14E9"/>
    <w:rsid w:val="006F1BF0"/>
    <w:rsid w:val="006F629D"/>
    <w:rsid w:val="006F670D"/>
    <w:rsid w:val="006F6770"/>
    <w:rsid w:val="006F6926"/>
    <w:rsid w:val="006F7198"/>
    <w:rsid w:val="00700189"/>
    <w:rsid w:val="00702274"/>
    <w:rsid w:val="007025C4"/>
    <w:rsid w:val="00702BE4"/>
    <w:rsid w:val="007128E3"/>
    <w:rsid w:val="00713E06"/>
    <w:rsid w:val="007164E7"/>
    <w:rsid w:val="00717CD1"/>
    <w:rsid w:val="007200A4"/>
    <w:rsid w:val="007201CE"/>
    <w:rsid w:val="00721191"/>
    <w:rsid w:val="00722E04"/>
    <w:rsid w:val="0072610A"/>
    <w:rsid w:val="0072628B"/>
    <w:rsid w:val="00726F9C"/>
    <w:rsid w:val="00731025"/>
    <w:rsid w:val="00732340"/>
    <w:rsid w:val="00732F22"/>
    <w:rsid w:val="0073379B"/>
    <w:rsid w:val="007338FE"/>
    <w:rsid w:val="00733A00"/>
    <w:rsid w:val="007341FF"/>
    <w:rsid w:val="007375BB"/>
    <w:rsid w:val="007425D1"/>
    <w:rsid w:val="00746D2A"/>
    <w:rsid w:val="00754372"/>
    <w:rsid w:val="007572E1"/>
    <w:rsid w:val="00763109"/>
    <w:rsid w:val="00763F7B"/>
    <w:rsid w:val="0076455A"/>
    <w:rsid w:val="00764AA2"/>
    <w:rsid w:val="00764D8E"/>
    <w:rsid w:val="00765D70"/>
    <w:rsid w:val="00772982"/>
    <w:rsid w:val="007731F6"/>
    <w:rsid w:val="007732AC"/>
    <w:rsid w:val="007744BD"/>
    <w:rsid w:val="007755B4"/>
    <w:rsid w:val="00775CA1"/>
    <w:rsid w:val="00775E03"/>
    <w:rsid w:val="007763CD"/>
    <w:rsid w:val="0077659F"/>
    <w:rsid w:val="00776762"/>
    <w:rsid w:val="00776B79"/>
    <w:rsid w:val="00781DE1"/>
    <w:rsid w:val="00784BCB"/>
    <w:rsid w:val="007852B9"/>
    <w:rsid w:val="0078678E"/>
    <w:rsid w:val="00787CD4"/>
    <w:rsid w:val="00787E82"/>
    <w:rsid w:val="00791A75"/>
    <w:rsid w:val="00794606"/>
    <w:rsid w:val="0079673F"/>
    <w:rsid w:val="007975C1"/>
    <w:rsid w:val="007A1A2F"/>
    <w:rsid w:val="007A4EE4"/>
    <w:rsid w:val="007A5FCC"/>
    <w:rsid w:val="007A64A5"/>
    <w:rsid w:val="007A6D26"/>
    <w:rsid w:val="007A7DD6"/>
    <w:rsid w:val="007B0EEE"/>
    <w:rsid w:val="007B1ADD"/>
    <w:rsid w:val="007B2615"/>
    <w:rsid w:val="007B5695"/>
    <w:rsid w:val="007B71B0"/>
    <w:rsid w:val="007C047A"/>
    <w:rsid w:val="007C4298"/>
    <w:rsid w:val="007C4AA4"/>
    <w:rsid w:val="007C51B2"/>
    <w:rsid w:val="007C5C37"/>
    <w:rsid w:val="007C5C58"/>
    <w:rsid w:val="007C7F0C"/>
    <w:rsid w:val="007D0D04"/>
    <w:rsid w:val="007D4C06"/>
    <w:rsid w:val="007D5811"/>
    <w:rsid w:val="007D5FD2"/>
    <w:rsid w:val="007E2789"/>
    <w:rsid w:val="007E34F7"/>
    <w:rsid w:val="007E4011"/>
    <w:rsid w:val="007F0A59"/>
    <w:rsid w:val="007F2975"/>
    <w:rsid w:val="007F2B1C"/>
    <w:rsid w:val="007F4990"/>
    <w:rsid w:val="007F52CB"/>
    <w:rsid w:val="007F7DB5"/>
    <w:rsid w:val="007F7E98"/>
    <w:rsid w:val="008034C2"/>
    <w:rsid w:val="00803E6E"/>
    <w:rsid w:val="00806478"/>
    <w:rsid w:val="00810A70"/>
    <w:rsid w:val="00811349"/>
    <w:rsid w:val="00811592"/>
    <w:rsid w:val="0081320C"/>
    <w:rsid w:val="00814E82"/>
    <w:rsid w:val="00816159"/>
    <w:rsid w:val="00816B98"/>
    <w:rsid w:val="008217CB"/>
    <w:rsid w:val="00821CE9"/>
    <w:rsid w:val="00821F3D"/>
    <w:rsid w:val="0082390F"/>
    <w:rsid w:val="00823930"/>
    <w:rsid w:val="00830AAB"/>
    <w:rsid w:val="008315BF"/>
    <w:rsid w:val="00835565"/>
    <w:rsid w:val="00835730"/>
    <w:rsid w:val="00840BBC"/>
    <w:rsid w:val="0084313D"/>
    <w:rsid w:val="00843771"/>
    <w:rsid w:val="00850506"/>
    <w:rsid w:val="00851E68"/>
    <w:rsid w:val="00852AAD"/>
    <w:rsid w:val="00854466"/>
    <w:rsid w:val="008571F1"/>
    <w:rsid w:val="00860443"/>
    <w:rsid w:val="00860B2F"/>
    <w:rsid w:val="00861581"/>
    <w:rsid w:val="0086372A"/>
    <w:rsid w:val="00864180"/>
    <w:rsid w:val="0086491B"/>
    <w:rsid w:val="00866C37"/>
    <w:rsid w:val="00867E11"/>
    <w:rsid w:val="00867E62"/>
    <w:rsid w:val="0087036F"/>
    <w:rsid w:val="00871768"/>
    <w:rsid w:val="00871F45"/>
    <w:rsid w:val="0087417E"/>
    <w:rsid w:val="008764DA"/>
    <w:rsid w:val="0087653A"/>
    <w:rsid w:val="00876599"/>
    <w:rsid w:val="00880181"/>
    <w:rsid w:val="00881CD8"/>
    <w:rsid w:val="008833FC"/>
    <w:rsid w:val="00883E22"/>
    <w:rsid w:val="00884B6B"/>
    <w:rsid w:val="00886180"/>
    <w:rsid w:val="008922E7"/>
    <w:rsid w:val="008934EE"/>
    <w:rsid w:val="00893BFE"/>
    <w:rsid w:val="00895190"/>
    <w:rsid w:val="0089700F"/>
    <w:rsid w:val="008A17E6"/>
    <w:rsid w:val="008A2B67"/>
    <w:rsid w:val="008A5123"/>
    <w:rsid w:val="008A731F"/>
    <w:rsid w:val="008A73A3"/>
    <w:rsid w:val="008B136D"/>
    <w:rsid w:val="008B2F77"/>
    <w:rsid w:val="008B4668"/>
    <w:rsid w:val="008B4AE4"/>
    <w:rsid w:val="008B5062"/>
    <w:rsid w:val="008B7F12"/>
    <w:rsid w:val="008C1128"/>
    <w:rsid w:val="008C1B33"/>
    <w:rsid w:val="008C24BE"/>
    <w:rsid w:val="008C364D"/>
    <w:rsid w:val="008D02DB"/>
    <w:rsid w:val="008D225B"/>
    <w:rsid w:val="008D32A9"/>
    <w:rsid w:val="008D615F"/>
    <w:rsid w:val="008E03ED"/>
    <w:rsid w:val="008E1FA6"/>
    <w:rsid w:val="008E20A8"/>
    <w:rsid w:val="008E3E93"/>
    <w:rsid w:val="008F05A0"/>
    <w:rsid w:val="008F4CCC"/>
    <w:rsid w:val="0090374E"/>
    <w:rsid w:val="00903A19"/>
    <w:rsid w:val="00903E23"/>
    <w:rsid w:val="00904692"/>
    <w:rsid w:val="00904B6E"/>
    <w:rsid w:val="00906506"/>
    <w:rsid w:val="00910A9D"/>
    <w:rsid w:val="00910DC4"/>
    <w:rsid w:val="009116C9"/>
    <w:rsid w:val="00912BDD"/>
    <w:rsid w:val="00914DE9"/>
    <w:rsid w:val="00917F3D"/>
    <w:rsid w:val="00924896"/>
    <w:rsid w:val="00926A88"/>
    <w:rsid w:val="00927E38"/>
    <w:rsid w:val="00933A06"/>
    <w:rsid w:val="00933CEC"/>
    <w:rsid w:val="009356CB"/>
    <w:rsid w:val="009362C9"/>
    <w:rsid w:val="009368D4"/>
    <w:rsid w:val="00940E4C"/>
    <w:rsid w:val="009429C4"/>
    <w:rsid w:val="0094607C"/>
    <w:rsid w:val="0094716E"/>
    <w:rsid w:val="00950ADA"/>
    <w:rsid w:val="00950E47"/>
    <w:rsid w:val="00952483"/>
    <w:rsid w:val="00957ABC"/>
    <w:rsid w:val="009623AA"/>
    <w:rsid w:val="00963987"/>
    <w:rsid w:val="009656F9"/>
    <w:rsid w:val="00966913"/>
    <w:rsid w:val="00966BC7"/>
    <w:rsid w:val="0097190D"/>
    <w:rsid w:val="00971A8C"/>
    <w:rsid w:val="00974711"/>
    <w:rsid w:val="00974EF6"/>
    <w:rsid w:val="009751E3"/>
    <w:rsid w:val="009754A6"/>
    <w:rsid w:val="0097594C"/>
    <w:rsid w:val="00975E9E"/>
    <w:rsid w:val="0097770F"/>
    <w:rsid w:val="00981561"/>
    <w:rsid w:val="00982088"/>
    <w:rsid w:val="009856EA"/>
    <w:rsid w:val="00986765"/>
    <w:rsid w:val="0098774C"/>
    <w:rsid w:val="00990613"/>
    <w:rsid w:val="0099240D"/>
    <w:rsid w:val="009928B0"/>
    <w:rsid w:val="00992CF0"/>
    <w:rsid w:val="009940EF"/>
    <w:rsid w:val="0099610E"/>
    <w:rsid w:val="009975B5"/>
    <w:rsid w:val="00997759"/>
    <w:rsid w:val="009A133B"/>
    <w:rsid w:val="009A1A57"/>
    <w:rsid w:val="009A5822"/>
    <w:rsid w:val="009A6784"/>
    <w:rsid w:val="009A6BB7"/>
    <w:rsid w:val="009A71EE"/>
    <w:rsid w:val="009A7C5F"/>
    <w:rsid w:val="009A7C8A"/>
    <w:rsid w:val="009B0B5C"/>
    <w:rsid w:val="009B0C43"/>
    <w:rsid w:val="009B286B"/>
    <w:rsid w:val="009B4D1F"/>
    <w:rsid w:val="009C166B"/>
    <w:rsid w:val="009C27C0"/>
    <w:rsid w:val="009C7D78"/>
    <w:rsid w:val="009C7D95"/>
    <w:rsid w:val="009D27B8"/>
    <w:rsid w:val="009D3978"/>
    <w:rsid w:val="009D4509"/>
    <w:rsid w:val="009D4FB9"/>
    <w:rsid w:val="009D55EA"/>
    <w:rsid w:val="009D5B3C"/>
    <w:rsid w:val="009D5DEF"/>
    <w:rsid w:val="009D680E"/>
    <w:rsid w:val="009E369D"/>
    <w:rsid w:val="009E3CA2"/>
    <w:rsid w:val="009E4270"/>
    <w:rsid w:val="009E4FEE"/>
    <w:rsid w:val="009E656E"/>
    <w:rsid w:val="009E693B"/>
    <w:rsid w:val="009E6CF5"/>
    <w:rsid w:val="009E7C09"/>
    <w:rsid w:val="009F01FD"/>
    <w:rsid w:val="009F17A9"/>
    <w:rsid w:val="009F1F13"/>
    <w:rsid w:val="009F4A3D"/>
    <w:rsid w:val="009F5A76"/>
    <w:rsid w:val="00A0048D"/>
    <w:rsid w:val="00A00510"/>
    <w:rsid w:val="00A00F82"/>
    <w:rsid w:val="00A01F21"/>
    <w:rsid w:val="00A027A1"/>
    <w:rsid w:val="00A03432"/>
    <w:rsid w:val="00A04212"/>
    <w:rsid w:val="00A0687B"/>
    <w:rsid w:val="00A07DD4"/>
    <w:rsid w:val="00A108B5"/>
    <w:rsid w:val="00A116F5"/>
    <w:rsid w:val="00A119E0"/>
    <w:rsid w:val="00A1226C"/>
    <w:rsid w:val="00A13034"/>
    <w:rsid w:val="00A13CEF"/>
    <w:rsid w:val="00A1491D"/>
    <w:rsid w:val="00A14AE4"/>
    <w:rsid w:val="00A152F2"/>
    <w:rsid w:val="00A178AA"/>
    <w:rsid w:val="00A2088E"/>
    <w:rsid w:val="00A21E30"/>
    <w:rsid w:val="00A23CD7"/>
    <w:rsid w:val="00A2513E"/>
    <w:rsid w:val="00A2534C"/>
    <w:rsid w:val="00A25D96"/>
    <w:rsid w:val="00A34C5F"/>
    <w:rsid w:val="00A35307"/>
    <w:rsid w:val="00A36F36"/>
    <w:rsid w:val="00A36FA4"/>
    <w:rsid w:val="00A40388"/>
    <w:rsid w:val="00A40AC6"/>
    <w:rsid w:val="00A40EF8"/>
    <w:rsid w:val="00A43C8B"/>
    <w:rsid w:val="00A43EBA"/>
    <w:rsid w:val="00A45834"/>
    <w:rsid w:val="00A478ED"/>
    <w:rsid w:val="00A52E2A"/>
    <w:rsid w:val="00A5372F"/>
    <w:rsid w:val="00A5463E"/>
    <w:rsid w:val="00A55AE0"/>
    <w:rsid w:val="00A5717F"/>
    <w:rsid w:val="00A60A5F"/>
    <w:rsid w:val="00A621B0"/>
    <w:rsid w:val="00A72297"/>
    <w:rsid w:val="00A72DE8"/>
    <w:rsid w:val="00A72FC5"/>
    <w:rsid w:val="00A74D60"/>
    <w:rsid w:val="00A75412"/>
    <w:rsid w:val="00A75DB9"/>
    <w:rsid w:val="00A769CB"/>
    <w:rsid w:val="00A77431"/>
    <w:rsid w:val="00A77D11"/>
    <w:rsid w:val="00A8061C"/>
    <w:rsid w:val="00A824F5"/>
    <w:rsid w:val="00A8278B"/>
    <w:rsid w:val="00A8405A"/>
    <w:rsid w:val="00A84A7A"/>
    <w:rsid w:val="00A85688"/>
    <w:rsid w:val="00A86129"/>
    <w:rsid w:val="00A87D16"/>
    <w:rsid w:val="00A87E40"/>
    <w:rsid w:val="00A90642"/>
    <w:rsid w:val="00A9222E"/>
    <w:rsid w:val="00A930CC"/>
    <w:rsid w:val="00A93C67"/>
    <w:rsid w:val="00A96026"/>
    <w:rsid w:val="00A97251"/>
    <w:rsid w:val="00AA1F3C"/>
    <w:rsid w:val="00AA4D1C"/>
    <w:rsid w:val="00AA69DB"/>
    <w:rsid w:val="00AA6C90"/>
    <w:rsid w:val="00AB09D4"/>
    <w:rsid w:val="00AB1B7F"/>
    <w:rsid w:val="00AB3B74"/>
    <w:rsid w:val="00AB4F15"/>
    <w:rsid w:val="00AB5EBE"/>
    <w:rsid w:val="00AB6C1D"/>
    <w:rsid w:val="00AC1CBB"/>
    <w:rsid w:val="00AC423B"/>
    <w:rsid w:val="00AC4871"/>
    <w:rsid w:val="00AC541E"/>
    <w:rsid w:val="00AC59BE"/>
    <w:rsid w:val="00AC6528"/>
    <w:rsid w:val="00AC7465"/>
    <w:rsid w:val="00AC7ECF"/>
    <w:rsid w:val="00AD0236"/>
    <w:rsid w:val="00AD1B35"/>
    <w:rsid w:val="00AD228E"/>
    <w:rsid w:val="00AD23F3"/>
    <w:rsid w:val="00AD2A3C"/>
    <w:rsid w:val="00AD3E7A"/>
    <w:rsid w:val="00AD3F08"/>
    <w:rsid w:val="00AD44DE"/>
    <w:rsid w:val="00AE2BF8"/>
    <w:rsid w:val="00AE2CC9"/>
    <w:rsid w:val="00AE3745"/>
    <w:rsid w:val="00AF069F"/>
    <w:rsid w:val="00AF073B"/>
    <w:rsid w:val="00AF2B32"/>
    <w:rsid w:val="00AF3A38"/>
    <w:rsid w:val="00AF4188"/>
    <w:rsid w:val="00AF54B8"/>
    <w:rsid w:val="00AF54DA"/>
    <w:rsid w:val="00B0120E"/>
    <w:rsid w:val="00B01F20"/>
    <w:rsid w:val="00B020E5"/>
    <w:rsid w:val="00B03149"/>
    <w:rsid w:val="00B03157"/>
    <w:rsid w:val="00B0340D"/>
    <w:rsid w:val="00B038E8"/>
    <w:rsid w:val="00B03CD3"/>
    <w:rsid w:val="00B0651E"/>
    <w:rsid w:val="00B07C78"/>
    <w:rsid w:val="00B118FD"/>
    <w:rsid w:val="00B12934"/>
    <w:rsid w:val="00B12C02"/>
    <w:rsid w:val="00B13361"/>
    <w:rsid w:val="00B13E03"/>
    <w:rsid w:val="00B14DD3"/>
    <w:rsid w:val="00B163D0"/>
    <w:rsid w:val="00B211DF"/>
    <w:rsid w:val="00B22BA0"/>
    <w:rsid w:val="00B22DF4"/>
    <w:rsid w:val="00B247FD"/>
    <w:rsid w:val="00B25643"/>
    <w:rsid w:val="00B317EC"/>
    <w:rsid w:val="00B3320C"/>
    <w:rsid w:val="00B33696"/>
    <w:rsid w:val="00B33F72"/>
    <w:rsid w:val="00B34A9C"/>
    <w:rsid w:val="00B35341"/>
    <w:rsid w:val="00B36E3F"/>
    <w:rsid w:val="00B40F58"/>
    <w:rsid w:val="00B46801"/>
    <w:rsid w:val="00B504DE"/>
    <w:rsid w:val="00B50A76"/>
    <w:rsid w:val="00B50CCC"/>
    <w:rsid w:val="00B56075"/>
    <w:rsid w:val="00B5782C"/>
    <w:rsid w:val="00B60950"/>
    <w:rsid w:val="00B61BCC"/>
    <w:rsid w:val="00B63176"/>
    <w:rsid w:val="00B63764"/>
    <w:rsid w:val="00B64EA9"/>
    <w:rsid w:val="00B73E21"/>
    <w:rsid w:val="00B76C9E"/>
    <w:rsid w:val="00B8115E"/>
    <w:rsid w:val="00B81CAB"/>
    <w:rsid w:val="00B8227D"/>
    <w:rsid w:val="00B83608"/>
    <w:rsid w:val="00B8390C"/>
    <w:rsid w:val="00B83AFF"/>
    <w:rsid w:val="00B83C26"/>
    <w:rsid w:val="00B8507D"/>
    <w:rsid w:val="00B87E47"/>
    <w:rsid w:val="00B90089"/>
    <w:rsid w:val="00B91FE5"/>
    <w:rsid w:val="00BA04A9"/>
    <w:rsid w:val="00BA1C6D"/>
    <w:rsid w:val="00BA2A3E"/>
    <w:rsid w:val="00BA2D07"/>
    <w:rsid w:val="00BA34F4"/>
    <w:rsid w:val="00BA6208"/>
    <w:rsid w:val="00BA6FC8"/>
    <w:rsid w:val="00BA731D"/>
    <w:rsid w:val="00BA7894"/>
    <w:rsid w:val="00BA7E63"/>
    <w:rsid w:val="00BB1D40"/>
    <w:rsid w:val="00BB455F"/>
    <w:rsid w:val="00BB45A9"/>
    <w:rsid w:val="00BB4FD4"/>
    <w:rsid w:val="00BB6AA1"/>
    <w:rsid w:val="00BB7181"/>
    <w:rsid w:val="00BC3C51"/>
    <w:rsid w:val="00BC5B9B"/>
    <w:rsid w:val="00BC7218"/>
    <w:rsid w:val="00BD11AC"/>
    <w:rsid w:val="00BD20C7"/>
    <w:rsid w:val="00BD3502"/>
    <w:rsid w:val="00BE2DB8"/>
    <w:rsid w:val="00BE42BC"/>
    <w:rsid w:val="00BE5C94"/>
    <w:rsid w:val="00BE736E"/>
    <w:rsid w:val="00BE76EC"/>
    <w:rsid w:val="00BF2753"/>
    <w:rsid w:val="00BF496F"/>
    <w:rsid w:val="00BF4F17"/>
    <w:rsid w:val="00BF605F"/>
    <w:rsid w:val="00BF6A3A"/>
    <w:rsid w:val="00C01110"/>
    <w:rsid w:val="00C01619"/>
    <w:rsid w:val="00C035ED"/>
    <w:rsid w:val="00C040D5"/>
    <w:rsid w:val="00C049A1"/>
    <w:rsid w:val="00C05E4B"/>
    <w:rsid w:val="00C05E55"/>
    <w:rsid w:val="00C100DE"/>
    <w:rsid w:val="00C122F7"/>
    <w:rsid w:val="00C12330"/>
    <w:rsid w:val="00C14F68"/>
    <w:rsid w:val="00C23617"/>
    <w:rsid w:val="00C23A77"/>
    <w:rsid w:val="00C246BB"/>
    <w:rsid w:val="00C25B4D"/>
    <w:rsid w:val="00C2672E"/>
    <w:rsid w:val="00C30EDB"/>
    <w:rsid w:val="00C3204E"/>
    <w:rsid w:val="00C41B9C"/>
    <w:rsid w:val="00C447F4"/>
    <w:rsid w:val="00C45A35"/>
    <w:rsid w:val="00C47ACA"/>
    <w:rsid w:val="00C538E9"/>
    <w:rsid w:val="00C55B17"/>
    <w:rsid w:val="00C55CD9"/>
    <w:rsid w:val="00C55F8D"/>
    <w:rsid w:val="00C570D5"/>
    <w:rsid w:val="00C57660"/>
    <w:rsid w:val="00C6064B"/>
    <w:rsid w:val="00C65B51"/>
    <w:rsid w:val="00C66E9B"/>
    <w:rsid w:val="00C67173"/>
    <w:rsid w:val="00C67B55"/>
    <w:rsid w:val="00C716C1"/>
    <w:rsid w:val="00C730CD"/>
    <w:rsid w:val="00C73D76"/>
    <w:rsid w:val="00C74B7F"/>
    <w:rsid w:val="00C76F80"/>
    <w:rsid w:val="00C7744B"/>
    <w:rsid w:val="00C778F0"/>
    <w:rsid w:val="00C77AE2"/>
    <w:rsid w:val="00C77D0D"/>
    <w:rsid w:val="00C822CD"/>
    <w:rsid w:val="00C825A9"/>
    <w:rsid w:val="00C83620"/>
    <w:rsid w:val="00C83A1C"/>
    <w:rsid w:val="00C8480E"/>
    <w:rsid w:val="00C90391"/>
    <w:rsid w:val="00C908EA"/>
    <w:rsid w:val="00C90CA3"/>
    <w:rsid w:val="00C924DF"/>
    <w:rsid w:val="00C93001"/>
    <w:rsid w:val="00C93EA0"/>
    <w:rsid w:val="00C949E1"/>
    <w:rsid w:val="00C9525E"/>
    <w:rsid w:val="00C97ACD"/>
    <w:rsid w:val="00CA05E2"/>
    <w:rsid w:val="00CA093A"/>
    <w:rsid w:val="00CA2355"/>
    <w:rsid w:val="00CA2787"/>
    <w:rsid w:val="00CA436E"/>
    <w:rsid w:val="00CA5194"/>
    <w:rsid w:val="00CA5B3F"/>
    <w:rsid w:val="00CA6C84"/>
    <w:rsid w:val="00CA7247"/>
    <w:rsid w:val="00CA77FA"/>
    <w:rsid w:val="00CA793F"/>
    <w:rsid w:val="00CA7D75"/>
    <w:rsid w:val="00CB0775"/>
    <w:rsid w:val="00CB1DA3"/>
    <w:rsid w:val="00CB47E5"/>
    <w:rsid w:val="00CB4D6C"/>
    <w:rsid w:val="00CB6120"/>
    <w:rsid w:val="00CC12ED"/>
    <w:rsid w:val="00CC3D09"/>
    <w:rsid w:val="00CC58EC"/>
    <w:rsid w:val="00CD4C29"/>
    <w:rsid w:val="00CD5874"/>
    <w:rsid w:val="00CD7521"/>
    <w:rsid w:val="00CD79AF"/>
    <w:rsid w:val="00CE1ECD"/>
    <w:rsid w:val="00CE221F"/>
    <w:rsid w:val="00CE3C72"/>
    <w:rsid w:val="00CE440D"/>
    <w:rsid w:val="00CE4FF7"/>
    <w:rsid w:val="00CE533C"/>
    <w:rsid w:val="00CE73DC"/>
    <w:rsid w:val="00CE74F7"/>
    <w:rsid w:val="00CF125D"/>
    <w:rsid w:val="00CF1F82"/>
    <w:rsid w:val="00CF2E7D"/>
    <w:rsid w:val="00CF544E"/>
    <w:rsid w:val="00D026F5"/>
    <w:rsid w:val="00D04AA2"/>
    <w:rsid w:val="00D061DA"/>
    <w:rsid w:val="00D07D5B"/>
    <w:rsid w:val="00D10670"/>
    <w:rsid w:val="00D1257F"/>
    <w:rsid w:val="00D13087"/>
    <w:rsid w:val="00D17CE0"/>
    <w:rsid w:val="00D21C8F"/>
    <w:rsid w:val="00D22943"/>
    <w:rsid w:val="00D2477C"/>
    <w:rsid w:val="00D26086"/>
    <w:rsid w:val="00D2736E"/>
    <w:rsid w:val="00D27895"/>
    <w:rsid w:val="00D27D21"/>
    <w:rsid w:val="00D27DE3"/>
    <w:rsid w:val="00D3321E"/>
    <w:rsid w:val="00D33587"/>
    <w:rsid w:val="00D34887"/>
    <w:rsid w:val="00D355E6"/>
    <w:rsid w:val="00D35CBA"/>
    <w:rsid w:val="00D36E27"/>
    <w:rsid w:val="00D37D9A"/>
    <w:rsid w:val="00D40C52"/>
    <w:rsid w:val="00D426D5"/>
    <w:rsid w:val="00D441FF"/>
    <w:rsid w:val="00D45449"/>
    <w:rsid w:val="00D46154"/>
    <w:rsid w:val="00D461E7"/>
    <w:rsid w:val="00D46D3C"/>
    <w:rsid w:val="00D47CB6"/>
    <w:rsid w:val="00D50271"/>
    <w:rsid w:val="00D508C0"/>
    <w:rsid w:val="00D5380F"/>
    <w:rsid w:val="00D552F5"/>
    <w:rsid w:val="00D56FCE"/>
    <w:rsid w:val="00D577E7"/>
    <w:rsid w:val="00D57D60"/>
    <w:rsid w:val="00D604EB"/>
    <w:rsid w:val="00D60770"/>
    <w:rsid w:val="00D62470"/>
    <w:rsid w:val="00D63C36"/>
    <w:rsid w:val="00D66C02"/>
    <w:rsid w:val="00D67762"/>
    <w:rsid w:val="00D711B7"/>
    <w:rsid w:val="00D71667"/>
    <w:rsid w:val="00D72779"/>
    <w:rsid w:val="00D74A90"/>
    <w:rsid w:val="00D80DDE"/>
    <w:rsid w:val="00D81DB4"/>
    <w:rsid w:val="00D82147"/>
    <w:rsid w:val="00D84B5C"/>
    <w:rsid w:val="00D86ACD"/>
    <w:rsid w:val="00D9076B"/>
    <w:rsid w:val="00D91145"/>
    <w:rsid w:val="00D96A94"/>
    <w:rsid w:val="00DA07D2"/>
    <w:rsid w:val="00DA0B9D"/>
    <w:rsid w:val="00DA3454"/>
    <w:rsid w:val="00DA4823"/>
    <w:rsid w:val="00DA5637"/>
    <w:rsid w:val="00DA62E9"/>
    <w:rsid w:val="00DA649F"/>
    <w:rsid w:val="00DA7FAE"/>
    <w:rsid w:val="00DB07C1"/>
    <w:rsid w:val="00DB0E7A"/>
    <w:rsid w:val="00DB51BB"/>
    <w:rsid w:val="00DB5239"/>
    <w:rsid w:val="00DB6AC0"/>
    <w:rsid w:val="00DC2979"/>
    <w:rsid w:val="00DC29AC"/>
    <w:rsid w:val="00DC2AB9"/>
    <w:rsid w:val="00DC302B"/>
    <w:rsid w:val="00DC31D6"/>
    <w:rsid w:val="00DD0278"/>
    <w:rsid w:val="00DD38F1"/>
    <w:rsid w:val="00DD715F"/>
    <w:rsid w:val="00DE0456"/>
    <w:rsid w:val="00DE116B"/>
    <w:rsid w:val="00DE1D33"/>
    <w:rsid w:val="00DE54F0"/>
    <w:rsid w:val="00DF13C8"/>
    <w:rsid w:val="00DF144D"/>
    <w:rsid w:val="00DF3BD6"/>
    <w:rsid w:val="00DF4F1C"/>
    <w:rsid w:val="00DF554C"/>
    <w:rsid w:val="00E00DC3"/>
    <w:rsid w:val="00E03ABB"/>
    <w:rsid w:val="00E03C18"/>
    <w:rsid w:val="00E0484A"/>
    <w:rsid w:val="00E04958"/>
    <w:rsid w:val="00E06503"/>
    <w:rsid w:val="00E17D20"/>
    <w:rsid w:val="00E20879"/>
    <w:rsid w:val="00E21CF3"/>
    <w:rsid w:val="00E2347D"/>
    <w:rsid w:val="00E25C10"/>
    <w:rsid w:val="00E25E8F"/>
    <w:rsid w:val="00E300BB"/>
    <w:rsid w:val="00E307C5"/>
    <w:rsid w:val="00E326C1"/>
    <w:rsid w:val="00E33045"/>
    <w:rsid w:val="00E335BD"/>
    <w:rsid w:val="00E33975"/>
    <w:rsid w:val="00E35B45"/>
    <w:rsid w:val="00E35DAE"/>
    <w:rsid w:val="00E402C3"/>
    <w:rsid w:val="00E428E1"/>
    <w:rsid w:val="00E44903"/>
    <w:rsid w:val="00E4538C"/>
    <w:rsid w:val="00E45E9A"/>
    <w:rsid w:val="00E47B35"/>
    <w:rsid w:val="00E51B2E"/>
    <w:rsid w:val="00E5716A"/>
    <w:rsid w:val="00E571F5"/>
    <w:rsid w:val="00E57AC6"/>
    <w:rsid w:val="00E6051C"/>
    <w:rsid w:val="00E6204B"/>
    <w:rsid w:val="00E627BE"/>
    <w:rsid w:val="00E62A61"/>
    <w:rsid w:val="00E62E09"/>
    <w:rsid w:val="00E63FAC"/>
    <w:rsid w:val="00E65B52"/>
    <w:rsid w:val="00E66226"/>
    <w:rsid w:val="00E66DFF"/>
    <w:rsid w:val="00E67D36"/>
    <w:rsid w:val="00E67E26"/>
    <w:rsid w:val="00E728D8"/>
    <w:rsid w:val="00E73937"/>
    <w:rsid w:val="00E73C78"/>
    <w:rsid w:val="00E740F9"/>
    <w:rsid w:val="00E74DF1"/>
    <w:rsid w:val="00E815AE"/>
    <w:rsid w:val="00E81F83"/>
    <w:rsid w:val="00E8412C"/>
    <w:rsid w:val="00E85E03"/>
    <w:rsid w:val="00E874A6"/>
    <w:rsid w:val="00E8798D"/>
    <w:rsid w:val="00E93A5B"/>
    <w:rsid w:val="00E95CB4"/>
    <w:rsid w:val="00E96554"/>
    <w:rsid w:val="00EA111E"/>
    <w:rsid w:val="00EA19FC"/>
    <w:rsid w:val="00EA359C"/>
    <w:rsid w:val="00EA3FFA"/>
    <w:rsid w:val="00EA49CD"/>
    <w:rsid w:val="00EA588B"/>
    <w:rsid w:val="00EA7AC4"/>
    <w:rsid w:val="00EB19B9"/>
    <w:rsid w:val="00EB3436"/>
    <w:rsid w:val="00EB390E"/>
    <w:rsid w:val="00EB55C9"/>
    <w:rsid w:val="00EB74AE"/>
    <w:rsid w:val="00EC2361"/>
    <w:rsid w:val="00EC2E8A"/>
    <w:rsid w:val="00EC4F91"/>
    <w:rsid w:val="00EC59A2"/>
    <w:rsid w:val="00EC5E87"/>
    <w:rsid w:val="00EC671F"/>
    <w:rsid w:val="00EC685B"/>
    <w:rsid w:val="00EC6928"/>
    <w:rsid w:val="00EC6DAB"/>
    <w:rsid w:val="00EC6F9E"/>
    <w:rsid w:val="00EC7B2E"/>
    <w:rsid w:val="00ED158A"/>
    <w:rsid w:val="00ED5710"/>
    <w:rsid w:val="00ED6145"/>
    <w:rsid w:val="00ED6B05"/>
    <w:rsid w:val="00EE012C"/>
    <w:rsid w:val="00EE0DB2"/>
    <w:rsid w:val="00EE1A81"/>
    <w:rsid w:val="00EE1D00"/>
    <w:rsid w:val="00EE2452"/>
    <w:rsid w:val="00EE440D"/>
    <w:rsid w:val="00EE572B"/>
    <w:rsid w:val="00EE6D27"/>
    <w:rsid w:val="00EF0005"/>
    <w:rsid w:val="00EF16DF"/>
    <w:rsid w:val="00EF2C63"/>
    <w:rsid w:val="00EF2F0F"/>
    <w:rsid w:val="00EF320A"/>
    <w:rsid w:val="00EF4C2F"/>
    <w:rsid w:val="00EF5395"/>
    <w:rsid w:val="00EF5729"/>
    <w:rsid w:val="00EF7880"/>
    <w:rsid w:val="00EF79E3"/>
    <w:rsid w:val="00EF7B20"/>
    <w:rsid w:val="00F00052"/>
    <w:rsid w:val="00F00957"/>
    <w:rsid w:val="00F02BB9"/>
    <w:rsid w:val="00F049B0"/>
    <w:rsid w:val="00F0654F"/>
    <w:rsid w:val="00F06562"/>
    <w:rsid w:val="00F10755"/>
    <w:rsid w:val="00F10A46"/>
    <w:rsid w:val="00F10BCA"/>
    <w:rsid w:val="00F10C16"/>
    <w:rsid w:val="00F12BA9"/>
    <w:rsid w:val="00F13E97"/>
    <w:rsid w:val="00F222E6"/>
    <w:rsid w:val="00F22AB9"/>
    <w:rsid w:val="00F22F71"/>
    <w:rsid w:val="00F2367A"/>
    <w:rsid w:val="00F321E2"/>
    <w:rsid w:val="00F32817"/>
    <w:rsid w:val="00F41696"/>
    <w:rsid w:val="00F4271D"/>
    <w:rsid w:val="00F42B88"/>
    <w:rsid w:val="00F42F1D"/>
    <w:rsid w:val="00F46EA2"/>
    <w:rsid w:val="00F46EED"/>
    <w:rsid w:val="00F50E87"/>
    <w:rsid w:val="00F52C58"/>
    <w:rsid w:val="00F530FE"/>
    <w:rsid w:val="00F54286"/>
    <w:rsid w:val="00F552D2"/>
    <w:rsid w:val="00F5750E"/>
    <w:rsid w:val="00F6020D"/>
    <w:rsid w:val="00F60437"/>
    <w:rsid w:val="00F61354"/>
    <w:rsid w:val="00F64D1C"/>
    <w:rsid w:val="00F65269"/>
    <w:rsid w:val="00F65287"/>
    <w:rsid w:val="00F65966"/>
    <w:rsid w:val="00F65E35"/>
    <w:rsid w:val="00F711AF"/>
    <w:rsid w:val="00F72C0E"/>
    <w:rsid w:val="00F761E2"/>
    <w:rsid w:val="00F8051B"/>
    <w:rsid w:val="00F8341E"/>
    <w:rsid w:val="00F8343C"/>
    <w:rsid w:val="00F83B5F"/>
    <w:rsid w:val="00F84788"/>
    <w:rsid w:val="00F87841"/>
    <w:rsid w:val="00F87CB6"/>
    <w:rsid w:val="00F9019A"/>
    <w:rsid w:val="00F9383E"/>
    <w:rsid w:val="00F94C41"/>
    <w:rsid w:val="00F97F04"/>
    <w:rsid w:val="00FA04EA"/>
    <w:rsid w:val="00FA149F"/>
    <w:rsid w:val="00FA3861"/>
    <w:rsid w:val="00FA635B"/>
    <w:rsid w:val="00FB0193"/>
    <w:rsid w:val="00FB170D"/>
    <w:rsid w:val="00FB2A4B"/>
    <w:rsid w:val="00FB3ADE"/>
    <w:rsid w:val="00FB4A72"/>
    <w:rsid w:val="00FB4CA7"/>
    <w:rsid w:val="00FB5D1F"/>
    <w:rsid w:val="00FB5ED2"/>
    <w:rsid w:val="00FB7041"/>
    <w:rsid w:val="00FB7A90"/>
    <w:rsid w:val="00FC3155"/>
    <w:rsid w:val="00FC3270"/>
    <w:rsid w:val="00FC4628"/>
    <w:rsid w:val="00FC4ABB"/>
    <w:rsid w:val="00FC4E3C"/>
    <w:rsid w:val="00FC73B3"/>
    <w:rsid w:val="00FC7928"/>
    <w:rsid w:val="00FD2D44"/>
    <w:rsid w:val="00FD7990"/>
    <w:rsid w:val="00FE1024"/>
    <w:rsid w:val="00FE1F32"/>
    <w:rsid w:val="00FE31AE"/>
    <w:rsid w:val="00FE34D4"/>
    <w:rsid w:val="00FF121A"/>
    <w:rsid w:val="00FF12EE"/>
    <w:rsid w:val="00FF1ED9"/>
    <w:rsid w:val="00FF3072"/>
    <w:rsid w:val="00FF7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3F78D0-A92C-4145-9B39-B7800B6BF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113</Words>
  <Characters>64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l Hassid</dc:creator>
  <cp:keywords/>
  <dc:description/>
  <cp:lastModifiedBy>Tal Hassid</cp:lastModifiedBy>
  <cp:revision>6</cp:revision>
  <dcterms:created xsi:type="dcterms:W3CDTF">2017-11-19T15:02:00Z</dcterms:created>
  <dcterms:modified xsi:type="dcterms:W3CDTF">2017-11-19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